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96" r:id="rId30"/>
    <p:sldId id="285" r:id="rId31"/>
    <p:sldId id="286" r:id="rId32"/>
    <p:sldId id="287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7" r:id="rId41"/>
    <p:sldId id="298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576" autoAdjust="0"/>
  </p:normalViewPr>
  <p:slideViewPr>
    <p:cSldViewPr>
      <p:cViewPr>
        <p:scale>
          <a:sx n="66" d="100"/>
          <a:sy n="66" d="100"/>
        </p:scale>
        <p:origin x="-1194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DB3B3B-7E16-4B0A-9C7A-FD589079DFB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84FBE-C54B-4CAC-8457-ED7530B90C7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lor Inser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858000" cy="1752600"/>
          </a:xfrm>
        </p:spPr>
        <p:txBody>
          <a:bodyPr/>
          <a:lstStyle/>
          <a:p>
            <a:r>
              <a:rPr lang="en-US" dirty="0" smtClean="0"/>
              <a:t>Introduction of Surface Chemistry and Catalysis</a:t>
            </a:r>
          </a:p>
          <a:p>
            <a:r>
              <a:rPr lang="en-US" dirty="0" smtClean="0"/>
              <a:t>Somorjai and Li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10.jpg"/>
          <p:cNvPicPr>
            <a:picLocks noChangeAspect="1"/>
          </p:cNvPicPr>
          <p:nvPr/>
        </p:nvPicPr>
        <p:blipFill>
          <a:blip r:embed="rId3" cstate="print"/>
          <a:srcRect l="11516" t="8058" r="19423" b="49720"/>
          <a:stretch>
            <a:fillRect/>
          </a:stretch>
        </p:blipFill>
        <p:spPr>
          <a:xfrm>
            <a:off x="1868905" y="152400"/>
            <a:ext cx="5293895" cy="4191000"/>
          </a:xfrm>
          <a:prstGeom prst="rect">
            <a:avLst/>
          </a:prstGeom>
        </p:spPr>
      </p:pic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882650" y="4464050"/>
          <a:ext cx="7759700" cy="2349500"/>
        </p:xfrm>
        <a:graphic>
          <a:graphicData uri="http://schemas.openxmlformats.org/presentationml/2006/ole">
            <p:oleObj spid="_x0000_s32769" name="Equation" r:id="rId4" imgW="7759440" imgH="234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3000" y="6428601"/>
            <a:ext cx="7239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11. Commonly observed unit cells of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adsorbat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urface structure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fc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00), (110)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nd (11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 surfaces.</a:t>
            </a:r>
          </a:p>
        </p:txBody>
      </p:sp>
      <p:pic>
        <p:nvPicPr>
          <p:cNvPr id="4" name="Picture 3" descr="Figure 2.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96871" y="0"/>
            <a:ext cx="4380130" cy="606815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17.jpg"/>
          <p:cNvPicPr>
            <a:picLocks noChangeAspect="1"/>
          </p:cNvPicPr>
          <p:nvPr/>
        </p:nvPicPr>
        <p:blipFill>
          <a:blip r:embed="rId2" cstate="print"/>
          <a:srcRect l="10065" t="7778" r="13726" b="53333"/>
          <a:stretch>
            <a:fillRect/>
          </a:stretch>
        </p:blipFill>
        <p:spPr>
          <a:xfrm>
            <a:off x="1543594" y="990600"/>
            <a:ext cx="6000206" cy="396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5449669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17. The structure of the reconstructe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00) crystal face obtained from LEED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urface crystallograph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The first layer is indicated by a lighter color. Hexagonal packing in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urface laye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nduces buckling. The second layer retains its square unit cell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20.jpg"/>
          <p:cNvPicPr>
            <a:picLocks noChangeAspect="1"/>
          </p:cNvPicPr>
          <p:nvPr/>
        </p:nvPicPr>
        <p:blipFill>
          <a:blip r:embed="rId2" cstate="print"/>
          <a:srcRect l="10237" t="7052" r="14992" b="45170"/>
          <a:stretch>
            <a:fillRect/>
          </a:stretch>
        </p:blipFill>
        <p:spPr>
          <a:xfrm>
            <a:off x="1600200" y="304800"/>
            <a:ext cx="5897526" cy="4876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00200" y="5297269"/>
            <a:ext cx="647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20. Relaxation at a Cu(410) stepped surfac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relative displacements (i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ngstrom) of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toms are shown in the side view of the bulk surface. Atoms in the first row at the each step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become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adatom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at are pointed out in the side view of the reconstructed surface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gure 2-22.jpg"/>
          <p:cNvPicPr>
            <a:picLocks noChangeAspect="1"/>
          </p:cNvPicPr>
          <p:nvPr/>
        </p:nvPicPr>
        <p:blipFill>
          <a:blip r:embed="rId2" cstate="print"/>
          <a:srcRect l="11503" t="8889" r="12288" b="40000"/>
          <a:stretch>
            <a:fillRect/>
          </a:stretch>
        </p:blipFill>
        <p:spPr>
          <a:xfrm>
            <a:off x="1600200" y="381000"/>
            <a:ext cx="5531126" cy="48006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295400" y="5525869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22. Carbon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induced restructuring of the Ni(100) surface. The red arrow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n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deal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fc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00)-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(2 × 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-C surface indicate how the four Ni atoms surrounding each C atom rotat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o for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econstructed substrate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23.jpg"/>
          <p:cNvPicPr>
            <a:picLocks noChangeAspect="1"/>
          </p:cNvPicPr>
          <p:nvPr/>
        </p:nvPicPr>
        <p:blipFill>
          <a:blip r:embed="rId2" cstate="print"/>
          <a:srcRect l="11503" t="8889" r="18039" b="41111"/>
          <a:stretch>
            <a:fillRect/>
          </a:stretch>
        </p:blipFill>
        <p:spPr>
          <a:xfrm>
            <a:off x="1905000" y="381000"/>
            <a:ext cx="4895427" cy="4495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43000" y="5029200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23. The S-Fe(110), sulfur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induced restructuring of the Fe(110) surface.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he re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rrows on the ideal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fc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10)-(2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× 2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-S surface indicate how the four Fe atoms surrounding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ach 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tom move to form reconstructed substrate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25.jpg"/>
          <p:cNvPicPr>
            <a:picLocks noChangeAspect="1"/>
          </p:cNvPicPr>
          <p:nvPr/>
        </p:nvPicPr>
        <p:blipFill>
          <a:blip r:embed="rId2" cstate="print"/>
          <a:srcRect l="11503" t="7778" r="18039" b="51111"/>
          <a:stretch>
            <a:fillRect/>
          </a:stretch>
        </p:blipFill>
        <p:spPr>
          <a:xfrm>
            <a:off x="1676400" y="152400"/>
            <a:ext cx="5953897" cy="4495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5057001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25. Sulfur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induced restructuring of th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10) surface obtained by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EED surfac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rystallography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26.jpg"/>
          <p:cNvPicPr>
            <a:picLocks noChangeAspect="1"/>
          </p:cNvPicPr>
          <p:nvPr/>
        </p:nvPicPr>
        <p:blipFill>
          <a:blip r:embed="rId2" cstate="print"/>
          <a:srcRect l="11503" t="7778" r="25229" b="51111"/>
          <a:stretch>
            <a:fillRect/>
          </a:stretch>
        </p:blipFill>
        <p:spPr>
          <a:xfrm>
            <a:off x="1878227" y="228600"/>
            <a:ext cx="5436973" cy="4572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7800" y="5144869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26. (a) The O surface structure on Ni(10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b) the O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induced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urface structur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n Cu(11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c) the N surface structure on Ti(0001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d) the bonding structur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for 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n Ti (0001). All of these structures were obtained by LEED surface crystallography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27.jpg"/>
          <p:cNvPicPr>
            <a:picLocks noChangeAspect="1"/>
          </p:cNvPicPr>
          <p:nvPr/>
        </p:nvPicPr>
        <p:blipFill>
          <a:blip r:embed="rId3" cstate="print"/>
          <a:srcRect l="10065" t="7778" r="20915" b="48889"/>
          <a:stretch>
            <a:fillRect/>
          </a:stretch>
        </p:blipFill>
        <p:spPr>
          <a:xfrm>
            <a:off x="2057400" y="685800"/>
            <a:ext cx="4876800" cy="39624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5000" y="5245100"/>
          <a:ext cx="5549900" cy="698500"/>
        </p:xfrm>
        <a:graphic>
          <a:graphicData uri="http://schemas.openxmlformats.org/presentationml/2006/ole">
            <p:oleObj spid="_x0000_s24577" name="Equation" r:id="rId4" imgW="554976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32.jpg"/>
          <p:cNvPicPr>
            <a:picLocks noChangeAspect="1"/>
          </p:cNvPicPr>
          <p:nvPr/>
        </p:nvPicPr>
        <p:blipFill>
          <a:blip r:embed="rId2" cstate="print"/>
          <a:srcRect l="10065" t="8889" r="36732" b="38889"/>
          <a:stretch>
            <a:fillRect/>
          </a:stretch>
        </p:blipFill>
        <p:spPr>
          <a:xfrm>
            <a:off x="2438400" y="0"/>
            <a:ext cx="3962400" cy="503331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28800" y="5177135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32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Ethylidyn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induced restructuring of th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11) crystal face. Not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he expansio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metal atoms around th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hcp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dsorption site, which is indicated by red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rrows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ure 1-2.jpg"/>
          <p:cNvPicPr>
            <a:picLocks noChangeAspect="1"/>
          </p:cNvPicPr>
          <p:nvPr/>
        </p:nvPicPr>
        <p:blipFill>
          <a:blip r:embed="rId2" cstate="print"/>
          <a:srcRect l="11168" t="11111" r="35618" b="44444"/>
          <a:stretch>
            <a:fillRect/>
          </a:stretch>
        </p:blipFill>
        <p:spPr>
          <a:xfrm>
            <a:off x="2514600" y="457200"/>
            <a:ext cx="3806190" cy="4114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" y="4971871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1.2. Interfaces are ever-present in our lives. (a) An astronaut representing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olid–vacuum interfac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; (b) a jumping basketball player representing the solid–gas interface; (c) a sailboat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representing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olid–liquid interface; and (d) a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ire representing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solid–solid interface.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2.3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381000"/>
            <a:ext cx="5486400" cy="38103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19200" y="4648200"/>
            <a:ext cx="7162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34. The surface structure of 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in a disordered monolayer on Pt(111).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hemisorbed C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layer remains disordered in the absence of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adsorbed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CO. (a) A 3D schematic picture; (d)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n ST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mage of a disordered 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monolayer on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11); (b) and (c) are the side and top views of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 singl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on the Pt(111) surface. Note the bending of the 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molecule into a boat-lik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urface structur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The unit of distance is Angstrom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36.jpg"/>
          <p:cNvPicPr>
            <a:picLocks noChangeAspect="1"/>
          </p:cNvPicPr>
          <p:nvPr/>
        </p:nvPicPr>
        <p:blipFill>
          <a:blip r:embed="rId2" cstate="print"/>
          <a:srcRect l="10065" t="7778" r="32418" b="21111"/>
          <a:stretch>
            <a:fillRect/>
          </a:stretch>
        </p:blipFill>
        <p:spPr>
          <a:xfrm>
            <a:off x="2667000" y="30480"/>
            <a:ext cx="3505200" cy="56083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43000" y="5678269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36. Ordered CO surface structures on Pt(111). The structure at (a) one-half monolaye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verage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b) at highe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verag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While the bridge and top site occupancy predominate at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ower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overag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repulsion forces the molecules to relocate at highe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verag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37.jpg"/>
          <p:cNvPicPr>
            <a:picLocks noChangeAspect="1"/>
          </p:cNvPicPr>
          <p:nvPr/>
        </p:nvPicPr>
        <p:blipFill>
          <a:blip r:embed="rId2" cstate="print"/>
          <a:srcRect l="10065" t="6667" r="9412" b="60000"/>
          <a:stretch>
            <a:fillRect/>
          </a:stretch>
        </p:blipFill>
        <p:spPr>
          <a:xfrm>
            <a:off x="1143000" y="762000"/>
            <a:ext cx="6969760" cy="3733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71600" y="5029200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37. Schematic representation of CO–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adsorbed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surface structures on the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(111)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Pd(111) surfac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4-26.jpg"/>
          <p:cNvPicPr>
            <a:picLocks noChangeAspect="1"/>
          </p:cNvPicPr>
          <p:nvPr/>
        </p:nvPicPr>
        <p:blipFill>
          <a:blip r:embed="rId3" cstate="print"/>
          <a:srcRect l="10061" t="7778" r="31009" b="58889"/>
          <a:stretch>
            <a:fillRect/>
          </a:stretch>
        </p:blipFill>
        <p:spPr>
          <a:xfrm>
            <a:off x="1905000" y="990600"/>
            <a:ext cx="4998720" cy="36576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4800600"/>
          <a:ext cx="7200900" cy="914400"/>
        </p:xfrm>
        <a:graphic>
          <a:graphicData uri="http://schemas.openxmlformats.org/presentationml/2006/ole">
            <p:oleObj spid="_x0000_s19457" name="Equation" r:id="rId4" imgW="720072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4-31.jpg"/>
          <p:cNvPicPr>
            <a:picLocks noChangeAspect="1"/>
          </p:cNvPicPr>
          <p:nvPr/>
        </p:nvPicPr>
        <p:blipFill>
          <a:blip r:embed="rId2" cstate="print"/>
          <a:srcRect l="10069" t="7778" r="19446" b="61111"/>
          <a:stretch>
            <a:fillRect/>
          </a:stretch>
        </p:blipFill>
        <p:spPr>
          <a:xfrm>
            <a:off x="1828800" y="1066800"/>
            <a:ext cx="5334000" cy="304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43000" y="4796135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4.31. (a) Scheme of the adsorption structure of CO on the Cu(110) surface. (b)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robability fo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O desorption and diffusion in different directions after the laser-induced substrate electronic excitation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5-16.jpg"/>
          <p:cNvPicPr>
            <a:picLocks noChangeAspect="1"/>
          </p:cNvPicPr>
          <p:nvPr/>
        </p:nvPicPr>
        <p:blipFill>
          <a:blip r:embed="rId2" cstate="print"/>
          <a:srcRect l="11503" t="8889" r="28105" b="52222"/>
          <a:stretch>
            <a:fillRect/>
          </a:stretch>
        </p:blipFill>
        <p:spPr>
          <a:xfrm>
            <a:off x="1844040" y="685800"/>
            <a:ext cx="5394960" cy="4495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00200" y="5257800"/>
            <a:ext cx="655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5.16. Extinction spectra of Pt for a range of nominal disk diameters from 38 to 530 nm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extinction is defined as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=1 -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, where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is the intensity of the incident laser and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ntensity of the laser after scattering through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amples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5-31.jpg"/>
          <p:cNvPicPr>
            <a:picLocks noChangeAspect="1"/>
          </p:cNvPicPr>
          <p:nvPr/>
        </p:nvPicPr>
        <p:blipFill>
          <a:blip r:embed="rId2" cstate="print"/>
          <a:srcRect l="10069" t="7778" r="10817" b="52222"/>
          <a:stretch>
            <a:fillRect/>
          </a:stretch>
        </p:blipFill>
        <p:spPr>
          <a:xfrm>
            <a:off x="1248834" y="609600"/>
            <a:ext cx="6752166" cy="4419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143577" y="5410200"/>
            <a:ext cx="27238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5.31. Schematic of an STM setup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5-34.jpg"/>
          <p:cNvPicPr>
            <a:picLocks noChangeAspect="1"/>
          </p:cNvPicPr>
          <p:nvPr/>
        </p:nvPicPr>
        <p:blipFill>
          <a:blip r:embed="rId2" cstate="print"/>
          <a:srcRect l="10065" t="7778" r="12288" b="63333"/>
          <a:stretch>
            <a:fillRect/>
          </a:stretch>
        </p:blipFill>
        <p:spPr>
          <a:xfrm>
            <a:off x="1277815" y="990600"/>
            <a:ext cx="6646985" cy="3200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95400" y="4800600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5.34. (a) Scheme of the detection of ballistic charge carriers in the catalytic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etal–semiconducto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chottk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diode (in thi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ase, Pt-TiO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iode). (b) Energy diagram of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generation proces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hot electrons during the exothermic reaction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6-15.jpg"/>
          <p:cNvPicPr>
            <a:picLocks noChangeAspect="1"/>
          </p:cNvPicPr>
          <p:nvPr/>
        </p:nvPicPr>
        <p:blipFill>
          <a:blip r:embed="rId2" cstate="print"/>
          <a:srcRect l="11191" t="7778" r="38501" b="52222"/>
          <a:stretch>
            <a:fillRect/>
          </a:stretch>
        </p:blipFill>
        <p:spPr>
          <a:xfrm>
            <a:off x="2514600" y="424543"/>
            <a:ext cx="3810000" cy="391885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0" y="4643735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6.15. The XES spectra for CO in the gas phase and adsorbed on Ni(001).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ed solid lin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s fo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O–K spectra, and the blue dashed line is for the C–K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pectra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6-20.jpg"/>
          <p:cNvPicPr>
            <a:picLocks noChangeAspect="1"/>
          </p:cNvPicPr>
          <p:nvPr/>
        </p:nvPicPr>
        <p:blipFill>
          <a:blip r:embed="rId2" cstate="print"/>
          <a:srcRect l="11222" t="7813" r="39889" b="53298"/>
          <a:stretch>
            <a:fillRect/>
          </a:stretch>
        </p:blipFill>
        <p:spPr>
          <a:xfrm>
            <a:off x="2666999" y="685800"/>
            <a:ext cx="3849189" cy="3962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8800" y="5257800"/>
            <a:ext cx="662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6.20. Ethylen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hemisorp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restructures the Pt(111) surface. The Pt atoms mov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ward arou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bonding site, the next-nearest-neighbor metal atom moves downward, and the Pt atom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econd layer move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upward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1-4.jpg"/>
          <p:cNvPicPr>
            <a:picLocks noChangeAspect="1"/>
          </p:cNvPicPr>
          <p:nvPr/>
        </p:nvPicPr>
        <p:blipFill>
          <a:blip r:embed="rId2" cstate="print"/>
          <a:srcRect l="11499" t="12222" r="32445" b="56667"/>
          <a:stretch>
            <a:fillRect/>
          </a:stretch>
        </p:blipFill>
        <p:spPr>
          <a:xfrm>
            <a:off x="2133600" y="685800"/>
            <a:ext cx="4563836" cy="3276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95400" y="4343400"/>
            <a:ext cx="655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1.4. The intricate folds of the human brain expose the large interface area of thi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remarkable orga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The brain may be viewed as a device with enormous solid–liquid interface area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7-8.jpg"/>
          <p:cNvPicPr>
            <a:picLocks noChangeAspect="1"/>
          </p:cNvPicPr>
          <p:nvPr/>
        </p:nvPicPr>
        <p:blipFill>
          <a:blip r:embed="rId2" cstate="print"/>
          <a:srcRect l="9829" t="7848" r="13962" b="63263"/>
          <a:stretch>
            <a:fillRect/>
          </a:stretch>
        </p:blipFill>
        <p:spPr>
          <a:xfrm>
            <a:off x="1752600" y="838200"/>
            <a:ext cx="5747238" cy="2819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05000" y="4267200"/>
            <a:ext cx="6248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7.8. (a) Elastic and (b) plastic deformation during an indentation proces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8-19.jpg"/>
          <p:cNvPicPr>
            <a:picLocks noChangeAspect="1"/>
          </p:cNvPicPr>
          <p:nvPr/>
        </p:nvPicPr>
        <p:blipFill>
          <a:blip r:embed="rId2" cstate="print"/>
          <a:srcRect l="9896" t="6772" r="15373" b="72117"/>
          <a:stretch>
            <a:fillRect/>
          </a:stretch>
        </p:blipFill>
        <p:spPr>
          <a:xfrm>
            <a:off x="1291389" y="914400"/>
            <a:ext cx="7090611" cy="2590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71600" y="3733800"/>
            <a:ext cx="693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19. Comparison of a blood clot developed on the balloon surface (a) without surfac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odifiers,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b) with surface modifiers. (Courtesy of Dr. Keith R. McCrea, DSM Polyme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echnology Group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igure 8-21.jpg"/>
          <p:cNvPicPr>
            <a:picLocks noChangeAspect="1"/>
          </p:cNvPicPr>
          <p:nvPr/>
        </p:nvPicPr>
        <p:blipFill>
          <a:blip r:embed="rId2" cstate="print"/>
          <a:srcRect l="8627" t="6667" r="16601" b="66666"/>
          <a:stretch>
            <a:fillRect/>
          </a:stretch>
        </p:blipFill>
        <p:spPr>
          <a:xfrm>
            <a:off x="1701800" y="1066800"/>
            <a:ext cx="5613400" cy="25908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828800" y="4154269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21. Antimicrobial self-assembling monolayer end group (SAME) prepared on a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olyurethane surfac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o kill bacteria. (Courtesy of Dr. Keith R. McCrea, DSM Polyme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echnology Group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8-22.jpg"/>
          <p:cNvPicPr>
            <a:picLocks noChangeAspect="1"/>
          </p:cNvPicPr>
          <p:nvPr/>
        </p:nvPicPr>
        <p:blipFill>
          <a:blip r:embed="rId2" cstate="print"/>
          <a:srcRect l="8549" t="6842" r="38277" b="69825"/>
          <a:stretch>
            <a:fillRect/>
          </a:stretch>
        </p:blipFill>
        <p:spPr>
          <a:xfrm>
            <a:off x="2100943" y="1219200"/>
            <a:ext cx="4833257" cy="2743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4274403"/>
            <a:ext cx="594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22. Molecular structure of HPF. Two D domains are connected to the central E domain by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 triple-stranded </a:t>
            </a:r>
            <a:r>
              <a:rPr lang="en-US" sz="1200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helical coiled coil. Two </a:t>
            </a:r>
            <a:r>
              <a:rPr lang="en-US" sz="1200" dirty="0" err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domains are connected to two D domains by </a:t>
            </a:r>
            <a:r>
              <a:rPr lang="en-US" sz="1200" dirty="0" err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hains, respectivel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At a near neutral pH, the D and E domains are negatively charged; the </a:t>
            </a:r>
            <a:r>
              <a:rPr lang="en-US" sz="1200" dirty="0" err="1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domain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200" dirty="0" err="1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hains are positively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harged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8-23.jpg"/>
          <p:cNvPicPr>
            <a:picLocks noChangeAspect="1"/>
          </p:cNvPicPr>
          <p:nvPr/>
        </p:nvPicPr>
        <p:blipFill>
          <a:blip r:embed="rId2" cstate="print"/>
          <a:srcRect l="11465" t="9099" r="35356" b="39790"/>
          <a:stretch>
            <a:fillRect/>
          </a:stretch>
        </p:blipFill>
        <p:spPr>
          <a:xfrm>
            <a:off x="2632213" y="228600"/>
            <a:ext cx="4351683" cy="5410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66800" y="5678269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23. (a) Proposed adsorption structures of HPF at the silica–buffer interface at pH 8.0 (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eft)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pH 8.0 after cycling to pH 3.2 (right), respectively. (b) The AFM images of a single HPF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olecule  with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two adsorption structures. (c) The SFG spectra of silica surfaces coated by HPF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olecules with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ifferent adsorptio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tructures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8-29.jpg"/>
          <p:cNvPicPr>
            <a:picLocks noChangeAspect="1"/>
          </p:cNvPicPr>
          <p:nvPr/>
        </p:nvPicPr>
        <p:blipFill>
          <a:blip r:embed="rId2" cstate="print"/>
          <a:srcRect l="12946" t="9134" r="22373" b="55310"/>
          <a:stretch>
            <a:fillRect/>
          </a:stretch>
        </p:blipFill>
        <p:spPr>
          <a:xfrm>
            <a:off x="1981200" y="973667"/>
            <a:ext cx="4953000" cy="352213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7800" y="4840069"/>
            <a:ext cx="647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29. Ideal structure of the </a:t>
            </a:r>
            <a:r>
              <a:rPr lang="en-US" sz="1200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helical LK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peptide in solution. Width across the helical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barrel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otal width including the side chains were calculated using ideal helical bond angles and van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de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Waal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adii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8-30.jpg"/>
          <p:cNvPicPr>
            <a:picLocks noChangeAspect="1"/>
          </p:cNvPicPr>
          <p:nvPr/>
        </p:nvPicPr>
        <p:blipFill>
          <a:blip r:embed="rId2" cstate="print"/>
          <a:srcRect l="10101" t="6947" r="22317" b="59720"/>
          <a:stretch>
            <a:fillRect/>
          </a:stretch>
        </p:blipFill>
        <p:spPr>
          <a:xfrm>
            <a:off x="1866900" y="533400"/>
            <a:ext cx="5372100" cy="3429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4382869"/>
            <a:ext cx="739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8.30. The SFG spectra of a LK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peptide at (a) the solution–d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PS and (b)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olution–SiO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terfac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respectively. The proposed adsorption structures of a LK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peptide on (c)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ydrophobic d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P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ubstrate and (d) the hydrophilic silica substrate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9.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1200" y="457200"/>
            <a:ext cx="5486400" cy="43647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4876800"/>
            <a:ext cx="655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9.13. (a) Schematic of a high-pressure SFG system, a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vibrational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spectroscopic tool fo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robing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dsorbed species during the catalytic reaction. (b) The frequency </a:t>
            </a:r>
            <a:r>
              <a:rPr lang="en-US" sz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200" baseline="-25000" dirty="0" err="1" smtClean="0">
                <a:latin typeface="Times New Roman" pitchFamily="18" charset="0"/>
                <a:cs typeface="Times New Roman" pitchFamily="18" charset="0"/>
              </a:rPr>
              <a:t>vi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the visible (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vi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aser bea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s kept fixed, and the infrared (IR)-beam frequency </a:t>
            </a:r>
            <a:r>
              <a:rPr lang="en-US" sz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200" baseline="-25000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s varied. When </a:t>
            </a:r>
            <a:r>
              <a:rPr lang="en-US" sz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200" baseline="-25000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oincides with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vibrational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ransition from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|0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o |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an adsorbed molecule, the molecule is excited to a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virtual state |n&gt;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nd emits the sum frequency </a:t>
            </a:r>
            <a:r>
              <a:rPr lang="en-US" sz="12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1200" baseline="-25000" dirty="0" err="1" smtClean="0">
                <a:latin typeface="Times New Roman" pitchFamily="18" charset="0"/>
                <a:cs typeface="Times New Roman" pitchFamily="18" charset="0"/>
              </a:rPr>
              <a:t>SF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(c) Because of selection rules, the SFG signal i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forbidden fro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entrosymmetri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medium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9-30.jpg"/>
          <p:cNvPicPr>
            <a:picLocks noChangeAspect="1"/>
          </p:cNvPicPr>
          <p:nvPr/>
        </p:nvPicPr>
        <p:blipFill>
          <a:blip r:embed="rId2" cstate="print"/>
          <a:srcRect l="11503" t="7778" r="25229" b="37778"/>
          <a:stretch>
            <a:fillRect/>
          </a:stretch>
        </p:blipFill>
        <p:spPr>
          <a:xfrm>
            <a:off x="2514600" y="228600"/>
            <a:ext cx="4242318" cy="4724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1200" y="5373469"/>
            <a:ext cx="601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9.30. Schematic representations of the idealized surface structures of the (111), (211), (10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, (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210), and (110) orientation of Fe single crystals. The coordination of each surface atom i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dicated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Figure 9.6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90800" y="152400"/>
            <a:ext cx="3575549" cy="495780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685800" y="5334000"/>
            <a:ext cx="769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9.61. (Top) Evolution of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nd Pd atomic fractions in the near-surface region of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he Rh0.5Pd0.5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NPs with the size 15 nm at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300°C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under oxidizing conditions (100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Tor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NO o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atalytic conditions (100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Tor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NO and 100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Tor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CO) denoted in the x-axis. (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Bottom) Evolutio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the fraction of the oxidize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(left y-axis) and Pd atoms (right y-axis) in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xamined regio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under the same reaction conditions as the top part of the figure. All atomic fractions in this figure</a:t>
            </a:r>
          </a:p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were obtained with an X-ray energy of 645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for Rh3d and Pd3d, which generates photoelectron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with a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MFP of 0.7 nm. Schematic diagrams above the top of the figure show the reversible segregatio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Rh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nd Pd under alternating oxidizing and catalytic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nditions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1-5.jpg"/>
          <p:cNvPicPr>
            <a:picLocks noChangeAspect="1"/>
          </p:cNvPicPr>
          <p:nvPr/>
        </p:nvPicPr>
        <p:blipFill>
          <a:blip r:embed="rId2" cstate="print"/>
          <a:srcRect l="11498" t="11111" r="29574" b="55556"/>
          <a:stretch>
            <a:fillRect/>
          </a:stretch>
        </p:blipFill>
        <p:spPr>
          <a:xfrm>
            <a:off x="2286000" y="685800"/>
            <a:ext cx="4648200" cy="340112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4419600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1.5. The coleus leaf. Photosynthesis involves the absorption of sunlight and the reaction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f H2O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nd CO2 to produce organic molecules and oxygen. High-surface-area systems (e.g.,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lant leaf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 are most efficient to carry out photosynthesis. (Courtesy of Stefan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Eberhard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mplex Carbohydrat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esearch Center, The University of Georgia, Athens, GA.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ure 9-68.jpg"/>
          <p:cNvPicPr>
            <a:picLocks noChangeAspect="1"/>
          </p:cNvPicPr>
          <p:nvPr/>
        </p:nvPicPr>
        <p:blipFill>
          <a:blip r:embed="rId2" cstate="print"/>
          <a:srcRect l="12936" t="6667" r="26695" b="51111"/>
          <a:stretch>
            <a:fillRect/>
          </a:stretch>
        </p:blipFill>
        <p:spPr>
          <a:xfrm>
            <a:off x="2286000" y="76200"/>
            <a:ext cx="4800600" cy="4343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47244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9.66. (Top) The reaction scheme fo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hydrogenation. (Bottom) The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nanoparticl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ize dependenc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selectivity to the reaction products of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ydrogenation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 9-70.jpg"/>
          <p:cNvPicPr>
            <a:picLocks noChangeAspect="1"/>
          </p:cNvPicPr>
          <p:nvPr/>
        </p:nvPicPr>
        <p:blipFill>
          <a:blip r:embed="rId2" cstate="print"/>
          <a:srcRect l="12941" t="7778" r="13726" b="64444"/>
          <a:stretch>
            <a:fillRect/>
          </a:stretch>
        </p:blipFill>
        <p:spPr>
          <a:xfrm>
            <a:off x="451104" y="685800"/>
            <a:ext cx="8083296" cy="3962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19200" y="5080337"/>
            <a:ext cx="701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9.68. (a) The reaction intermediates detected by SFG during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yclohexen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hydrogenatio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nd dehydrogenatio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ver Pt(111) at different temperatures. The reaction conditions are 1.5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or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yclohexen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or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for hydrogen. (b) The turnover rates for benzene an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yclohexane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t different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emperatures. Correlation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between surface intermediates and formed reaction products may help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dentifying the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eactive intermediates for th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roducts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1-10.jpg"/>
          <p:cNvPicPr>
            <a:picLocks noChangeAspect="1"/>
          </p:cNvPicPr>
          <p:nvPr/>
        </p:nvPicPr>
        <p:blipFill>
          <a:blip r:embed="rId2" cstate="print"/>
          <a:srcRect l="10924" t="6983" r="25519" b="60002"/>
          <a:stretch>
            <a:fillRect/>
          </a:stretch>
        </p:blipFill>
        <p:spPr>
          <a:xfrm>
            <a:off x="1453116" y="381000"/>
            <a:ext cx="5557284" cy="3733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0600" y="4343400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1.10. Intercalation compounds of graphite: 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K (top) and C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K (bottom). The color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hanges fro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black (graphite) are due to the transfer of electrons from the metal-to-carbon layers. (Courtesy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f Tom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Weller, Mark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Ellerb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nd Neal Skipper, Department of Physics &amp;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stronomy, London’s Global Universit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 1-11.jpg"/>
          <p:cNvPicPr>
            <a:picLocks noChangeAspect="1"/>
          </p:cNvPicPr>
          <p:nvPr/>
        </p:nvPicPr>
        <p:blipFill>
          <a:blip r:embed="rId2" cstate="print"/>
          <a:srcRect l="11503" t="7778" r="28105" b="56667"/>
          <a:stretch>
            <a:fillRect/>
          </a:stretch>
        </p:blipFill>
        <p:spPr>
          <a:xfrm>
            <a:off x="2286000" y="762000"/>
            <a:ext cx="4419600" cy="3367314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914400" y="4343400"/>
            <a:ext cx="716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1.11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icroporou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molecular sieve. There are many alumina silicates in nature that hav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ores with molecula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imensions. These are calle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zeolit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Synthetic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zeolit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re also produced i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large number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mostly from silicates, phosphates, and borates. They are used as selective absorber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of gases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r liquids, and are the catalysts utilized in the largest volum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 chemical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nd petroleum technologi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4.jpg"/>
          <p:cNvPicPr>
            <a:picLocks noChangeAspect="1"/>
          </p:cNvPicPr>
          <p:nvPr/>
        </p:nvPicPr>
        <p:blipFill>
          <a:blip r:embed="rId2" cstate="print"/>
          <a:srcRect l="11503" t="7778" r="10850" b="60000"/>
          <a:stretch>
            <a:fillRect/>
          </a:stretch>
        </p:blipFill>
        <p:spPr>
          <a:xfrm>
            <a:off x="2054772" y="1143000"/>
            <a:ext cx="5108028" cy="2743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44958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Figure 2.4. (a) A scanning tunneling microscope image of the hydrogen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pretreated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diamond (10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-2×1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urface observed are steps and kinks. The image area is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400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400Å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Courtesy of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Jose Perez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Department of Physics, University of North Texas.) (b) A three-dimensional (3D) STM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icture of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e (0001) face of graphite over a 10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re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8.jpg"/>
          <p:cNvPicPr>
            <a:picLocks noChangeAspect="1"/>
          </p:cNvPicPr>
          <p:nvPr/>
        </p:nvPicPr>
        <p:blipFill>
          <a:blip r:embed="rId3" cstate="print"/>
          <a:srcRect l="12896" t="6877" r="15228" b="40901"/>
          <a:stretch>
            <a:fillRect/>
          </a:stretch>
        </p:blipFill>
        <p:spPr>
          <a:xfrm>
            <a:off x="2146571" y="228600"/>
            <a:ext cx="4406629" cy="4142232"/>
          </a:xfrm>
          <a:prstGeom prst="rect">
            <a:avLst/>
          </a:prstGeom>
        </p:spPr>
      </p:pic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914400" y="4419600"/>
          <a:ext cx="7696200" cy="1676400"/>
        </p:xfrm>
        <a:graphic>
          <a:graphicData uri="http://schemas.openxmlformats.org/presentationml/2006/ole">
            <p:oleObj spid="_x0000_s34862" name="Equation" r:id="rId4" imgW="7696080" imgH="1676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-9.jpg"/>
          <p:cNvPicPr>
            <a:picLocks noChangeAspect="1"/>
          </p:cNvPicPr>
          <p:nvPr/>
        </p:nvPicPr>
        <p:blipFill>
          <a:blip r:embed="rId3" cstate="print"/>
          <a:srcRect l="11493" t="9134" r="15173" b="37533"/>
          <a:stretch>
            <a:fillRect/>
          </a:stretch>
        </p:blipFill>
        <p:spPr>
          <a:xfrm>
            <a:off x="2057400" y="0"/>
            <a:ext cx="4776788" cy="4495800"/>
          </a:xfrm>
          <a:prstGeom prst="rect">
            <a:avLst/>
          </a:prstGeom>
        </p:spPr>
      </p:pic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952500" y="4864100"/>
          <a:ext cx="7620000" cy="1549400"/>
        </p:xfrm>
        <a:graphic>
          <a:graphicData uri="http://schemas.openxmlformats.org/presentationml/2006/ole">
            <p:oleObj spid="_x0000_s33793" name="Equation" r:id="rId4" imgW="7619760" imgH="1549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</TotalTime>
  <Words>1792</Words>
  <Application>Microsoft Office PowerPoint</Application>
  <PresentationFormat>On-screen Show (4:3)</PresentationFormat>
  <Paragraphs>3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MathType 6.0 Equation</vt:lpstr>
      <vt:lpstr>Color Insert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 Insets</dc:title>
  <dc:creator>Yimin</dc:creator>
  <cp:lastModifiedBy>Yimin</cp:lastModifiedBy>
  <cp:revision>16</cp:revision>
  <dcterms:created xsi:type="dcterms:W3CDTF">2010-09-13T16:07:40Z</dcterms:created>
  <dcterms:modified xsi:type="dcterms:W3CDTF">2010-09-13T23:3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077043556</vt:i4>
  </property>
  <property fmtid="{D5CDD505-2E9C-101B-9397-08002B2CF9AE}" pid="3" name="_NewReviewCycle">
    <vt:lpwstr/>
  </property>
  <property fmtid="{D5CDD505-2E9C-101B-9397-08002B2CF9AE}" pid="4" name="_EmailSubject">
    <vt:lpwstr>Color Inserts for Introduction of Surface Chemistry and Catalysis</vt:lpwstr>
  </property>
  <property fmtid="{D5CDD505-2E9C-101B-9397-08002B2CF9AE}" pid="5" name="_AuthorEmail">
    <vt:lpwstr>alekhwan@wiley.com</vt:lpwstr>
  </property>
  <property fmtid="{D5CDD505-2E9C-101B-9397-08002B2CF9AE}" pid="6" name="_AuthorEmailDisplayName">
    <vt:lpwstr>Lekhwani, Anita - Hoboken</vt:lpwstr>
  </property>
</Properties>
</file>